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45ED" w:rsidRPr="005302C1" w:rsidRDefault="006A45ED" w:rsidP="005302C1">
      <w:pPr>
        <w:jc w:val="center"/>
        <w:rPr>
          <w:rFonts w:ascii="Times New Roman" w:hAnsi="Times New Roman" w:cs="Times New Roman"/>
          <w:b/>
          <w:color w:val="FF0000"/>
          <w:sz w:val="44"/>
          <w:szCs w:val="44"/>
          <w:lang w:val="nl-NL"/>
        </w:rPr>
      </w:pPr>
      <w:r w:rsidRPr="005302C1">
        <w:rPr>
          <w:rFonts w:ascii="Times New Roman" w:hAnsi="Times New Roman" w:cs="Times New Roman"/>
          <w:b/>
          <w:color w:val="FF0000"/>
          <w:sz w:val="44"/>
          <w:szCs w:val="44"/>
          <w:lang w:val="nl-NL"/>
        </w:rPr>
        <w:t>BÀI TẬP TỔNG HỢP HÌNH LỚP 9 – PS 6</w:t>
      </w:r>
    </w:p>
    <w:p w:rsidR="006A45ED" w:rsidRPr="005302C1" w:rsidRDefault="006A45ED" w:rsidP="005302C1">
      <w:pPr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5302C1">
        <w:rPr>
          <w:rFonts w:ascii="Times New Roman" w:hAnsi="Times New Roman" w:cs="Times New Roman"/>
          <w:b/>
          <w:sz w:val="24"/>
          <w:szCs w:val="24"/>
        </w:rPr>
        <w:t xml:space="preserve"> CHỦ ĐỀ: TÌM VỊ TRÍ ĐIỂM ĐỂ TAM GIÁC, TỨ GIÁC </w:t>
      </w:r>
    </w:p>
    <w:p w:rsidR="006A45ED" w:rsidRPr="005302C1" w:rsidRDefault="006A45ED" w:rsidP="005302C1">
      <w:pPr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5302C1">
        <w:rPr>
          <w:rFonts w:ascii="Times New Roman" w:hAnsi="Times New Roman" w:cs="Times New Roman"/>
          <w:b/>
          <w:sz w:val="24"/>
          <w:szCs w:val="24"/>
        </w:rPr>
        <w:t xml:space="preserve">                   CÓ DIỆN TÍCH (CHU VI) ĐẠT Max hoặc Min </w:t>
      </w:r>
    </w:p>
    <w:p w:rsidR="006A45ED" w:rsidRPr="005302C1" w:rsidRDefault="006A45ED" w:rsidP="005302C1">
      <w:pPr>
        <w:rPr>
          <w:rFonts w:ascii="Times New Roman" w:hAnsi="Times New Roman" w:cs="Times New Roman"/>
          <w:b/>
          <w:sz w:val="24"/>
          <w:szCs w:val="24"/>
        </w:rPr>
      </w:pPr>
    </w:p>
    <w:p w:rsidR="00C51382" w:rsidRPr="005302C1" w:rsidRDefault="006A45ED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>Bài 1</w:t>
      </w:r>
      <w:r w:rsidR="00C51382" w:rsidRPr="005302C1">
        <w:rPr>
          <w:rFonts w:ascii="Times New Roman" w:hAnsi="Times New Roman" w:cs="Times New Roman"/>
          <w:b/>
          <w:sz w:val="28"/>
          <w:szCs w:val="28"/>
        </w:rPr>
        <w:t>.</w:t>
      </w:r>
      <w:r w:rsidRPr="005302C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51382" w:rsidRPr="005302C1">
        <w:rPr>
          <w:rFonts w:ascii="Times New Roman" w:hAnsi="Times New Roman" w:cs="Times New Roman"/>
          <w:sz w:val="28"/>
          <w:szCs w:val="28"/>
        </w:rPr>
        <w:t>Cho nửa đường tròn (O ; R) và hai đường kính MN và PQ vuông góc với nhau. Lấy điểm A trên cung nhỏ PN, PA cắt MN tại B, AQ cắt MN tại E</w:t>
      </w:r>
    </w:p>
    <w:p w:rsidR="00C51382" w:rsidRPr="005302C1" w:rsidRDefault="00C51382" w:rsidP="005302C1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 xml:space="preserve">1) Chứng minh </w:t>
      </w:r>
      <w:r w:rsidR="0003658E">
        <w:rPr>
          <w:rFonts w:cs="Times New Roman"/>
          <w:sz w:val="28"/>
          <w:szCs w:val="28"/>
        </w:rPr>
        <w:t xml:space="preserve">tứ giác </w:t>
      </w:r>
      <w:r w:rsidRPr="005302C1">
        <w:rPr>
          <w:rFonts w:cs="Times New Roman"/>
          <w:sz w:val="28"/>
          <w:szCs w:val="28"/>
        </w:rPr>
        <w:t>OABQ là tứ giác nội tiếp</w:t>
      </w:r>
    </w:p>
    <w:p w:rsidR="00C51382" w:rsidRPr="005302C1" w:rsidRDefault="00C51382" w:rsidP="005302C1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2) Nối AM cắt PQ và PN lần lượt tại C và I. Chứng minh rằng: MC . MA không đổi khi A di chuyển trên cung nhỏ PN.</w:t>
      </w:r>
    </w:p>
    <w:p w:rsidR="00C51382" w:rsidRPr="005302C1" w:rsidRDefault="00C51382" w:rsidP="005302C1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 xml:space="preserve">3) Chứng minh : </w:t>
      </w:r>
      <w:r w:rsidRPr="005302C1">
        <w:rPr>
          <w:rFonts w:cs="Times New Roman"/>
          <w:position w:val="-6"/>
          <w:sz w:val="28"/>
          <w:szCs w:val="28"/>
        </w:rPr>
        <w:object w:dxaOrig="12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7.25pt" o:ole="">
            <v:imagedata r:id="rId7" o:title=""/>
          </v:shape>
          <o:OLEObject Type="Embed" ProgID="Equation.DSMT4" ShapeID="_x0000_i1025" DrawAspect="Content" ObjectID="_1627402350" r:id="rId8"/>
        </w:object>
      </w:r>
    </w:p>
    <w:p w:rsidR="00C51382" w:rsidRPr="005302C1" w:rsidRDefault="00C51382" w:rsidP="005302C1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4) Tìm vị trí của điểm A để diên tích tam giác ACE đạt giá trị lớn nhất.</w:t>
      </w:r>
    </w:p>
    <w:p w:rsidR="00C51382" w:rsidRPr="005302C1" w:rsidRDefault="006A45ED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>Bài 2</w:t>
      </w:r>
      <w:r w:rsidR="00C51382" w:rsidRPr="005302C1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="00C51382" w:rsidRPr="005302C1">
        <w:rPr>
          <w:rFonts w:ascii="Times New Roman" w:hAnsi="Times New Roman" w:cs="Times New Roman"/>
          <w:sz w:val="28"/>
          <w:szCs w:val="28"/>
        </w:rPr>
        <w:t>Cho tam giác ABC nội tiếp đường tròn (O). Các đường cao BE và CF cắt nhau tại H.</w:t>
      </w:r>
    </w:p>
    <w:p w:rsidR="00C51382" w:rsidRPr="005302C1" w:rsidRDefault="00C51382" w:rsidP="005302C1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1) Chứng minh tứ</w:t>
      </w:r>
      <w:r w:rsidR="000F5AD0" w:rsidRPr="005302C1">
        <w:rPr>
          <w:rFonts w:cs="Times New Roman"/>
          <w:sz w:val="28"/>
          <w:szCs w:val="28"/>
        </w:rPr>
        <w:t xml:space="preserve"> giác B</w:t>
      </w:r>
      <w:r w:rsidRPr="005302C1">
        <w:rPr>
          <w:rFonts w:cs="Times New Roman"/>
          <w:sz w:val="28"/>
          <w:szCs w:val="28"/>
        </w:rPr>
        <w:t>F</w:t>
      </w:r>
      <w:r w:rsidR="000F5AD0" w:rsidRPr="005302C1">
        <w:rPr>
          <w:rFonts w:cs="Times New Roman"/>
          <w:sz w:val="28"/>
          <w:szCs w:val="28"/>
        </w:rPr>
        <w:t>E</w:t>
      </w:r>
      <w:r w:rsidRPr="005302C1">
        <w:rPr>
          <w:rFonts w:cs="Times New Roman"/>
          <w:sz w:val="28"/>
          <w:szCs w:val="28"/>
        </w:rPr>
        <w:t>C là tứ giác nội tiếp;</w:t>
      </w:r>
    </w:p>
    <w:p w:rsidR="00C51382" w:rsidRPr="005302C1" w:rsidRDefault="00C51382" w:rsidP="005302C1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2) Chứng minh AF.AB = AE.AC.</w:t>
      </w:r>
    </w:p>
    <w:p w:rsidR="00C51382" w:rsidRPr="005302C1" w:rsidRDefault="00C51382" w:rsidP="005302C1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3) BE và CF lần lượt cắt (O) tại điểm thứ hai là M và N. Chứng minh EF // MN.</w:t>
      </w:r>
    </w:p>
    <w:p w:rsidR="00C51382" w:rsidRPr="005302C1" w:rsidRDefault="005302C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 xml:space="preserve">4) </w:t>
      </w:r>
      <w:r w:rsidR="00C51382" w:rsidRPr="005302C1">
        <w:rPr>
          <w:rFonts w:ascii="Times New Roman" w:hAnsi="Times New Roman" w:cs="Times New Roman"/>
          <w:sz w:val="28"/>
          <w:szCs w:val="28"/>
        </w:rPr>
        <w:t>Giả sử B,C cố định; A thay đổi. Tìm vị trí của A sao cho tam giác AEH có diện tích lớn nhất.</w:t>
      </w:r>
    </w:p>
    <w:p w:rsidR="00C51382" w:rsidRPr="005302C1" w:rsidRDefault="006A45ED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>Bài 3</w:t>
      </w:r>
      <w:r w:rsidR="005302C1" w:rsidRPr="005302C1">
        <w:rPr>
          <w:rFonts w:ascii="Times New Roman" w:hAnsi="Times New Roman" w:cs="Times New Roman"/>
          <w:b/>
          <w:sz w:val="28"/>
          <w:szCs w:val="28"/>
        </w:rPr>
        <w:t>.</w:t>
      </w:r>
      <w:r w:rsidR="005302C1"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="00C51382" w:rsidRPr="005302C1">
        <w:rPr>
          <w:rFonts w:ascii="Times New Roman" w:hAnsi="Times New Roman" w:cs="Times New Roman"/>
          <w:sz w:val="28"/>
          <w:szCs w:val="28"/>
        </w:rPr>
        <w:t>Cho (O;R) đường kính AB cố định. Dây CD di động vuông góc với AB tại điểm H nằm giữa hai điểm A và O. Lấy điểm F thuộc cung AC nhỏ; BF cắt CD tại E; AF cắt tia DC tại I.</w:t>
      </w:r>
    </w:p>
    <w:p w:rsidR="00C51382" w:rsidRPr="005302C1" w:rsidRDefault="00C51382" w:rsidP="005302C1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1) Chứng minh rằng: Tứ giác AHEF là tứ giác nội tiếp</w:t>
      </w:r>
    </w:p>
    <w:p w:rsidR="00C51382" w:rsidRPr="005302C1" w:rsidRDefault="00C51382" w:rsidP="005302C1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2) Chứng minh rằng: HA.HB = HE.HI</w:t>
      </w:r>
    </w:p>
    <w:p w:rsidR="00C51382" w:rsidRPr="005302C1" w:rsidRDefault="00C51382" w:rsidP="005302C1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 xml:space="preserve">3) Đường tròn ngoại tiếp </w:t>
      </w:r>
      <w:r w:rsidRPr="005302C1">
        <w:rPr>
          <w:rFonts w:cs="Times New Roman"/>
          <w:position w:val="-4"/>
          <w:sz w:val="28"/>
          <w:szCs w:val="28"/>
        </w:rPr>
        <w:object w:dxaOrig="620" w:dyaOrig="260">
          <v:shape id="_x0000_i1026" type="#_x0000_t75" style="width:30.75pt;height:12.75pt" o:ole="">
            <v:imagedata r:id="rId9" o:title=""/>
          </v:shape>
          <o:OLEObject Type="Embed" ProgID="Equation.DSMT4" ShapeID="_x0000_i1026" DrawAspect="Content" ObjectID="_1627402351" r:id="rId10"/>
        </w:object>
      </w:r>
      <w:r w:rsidRPr="005302C1">
        <w:rPr>
          <w:rFonts w:cs="Times New Roman"/>
          <w:sz w:val="28"/>
          <w:szCs w:val="28"/>
        </w:rPr>
        <w:t xml:space="preserve"> cắt AE tại điểm thức hai M. Chứng minh: M thuộc (O;R)</w:t>
      </w:r>
    </w:p>
    <w:p w:rsidR="00C51382" w:rsidRPr="005302C1" w:rsidRDefault="00C51382" w:rsidP="005302C1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 xml:space="preserve">4) Tìm vị trí của H trên OA để </w:t>
      </w:r>
      <w:r w:rsidRPr="005302C1">
        <w:rPr>
          <w:rFonts w:cs="Times New Roman"/>
          <w:position w:val="-6"/>
          <w:sz w:val="28"/>
          <w:szCs w:val="28"/>
        </w:rPr>
        <w:object w:dxaOrig="740" w:dyaOrig="279">
          <v:shape id="_x0000_i1027" type="#_x0000_t75" style="width:36.75pt;height:14.25pt" o:ole="">
            <v:imagedata r:id="rId11" o:title=""/>
          </v:shape>
          <o:OLEObject Type="Embed" ProgID="Equation.DSMT4" ShapeID="_x0000_i1027" DrawAspect="Content" ObjectID="_1627402352" r:id="rId12"/>
        </w:object>
      </w:r>
      <w:r w:rsidR="006A062D" w:rsidRPr="005302C1">
        <w:rPr>
          <w:rFonts w:cs="Times New Roman"/>
          <w:sz w:val="28"/>
          <w:szCs w:val="28"/>
        </w:rPr>
        <w:t xml:space="preserve"> có chu </w:t>
      </w:r>
      <w:r w:rsidR="00FA4AED" w:rsidRPr="005302C1">
        <w:rPr>
          <w:rFonts w:cs="Times New Roman"/>
          <w:sz w:val="28"/>
          <w:szCs w:val="28"/>
        </w:rPr>
        <w:t xml:space="preserve">vi </w:t>
      </w:r>
      <w:r w:rsidR="006A062D" w:rsidRPr="005302C1">
        <w:rPr>
          <w:rFonts w:cs="Times New Roman"/>
          <w:sz w:val="28"/>
          <w:szCs w:val="28"/>
        </w:rPr>
        <w:t>lớn</w:t>
      </w:r>
      <w:r w:rsidRPr="005302C1">
        <w:rPr>
          <w:rFonts w:cs="Times New Roman"/>
          <w:sz w:val="28"/>
          <w:szCs w:val="28"/>
        </w:rPr>
        <w:t xml:space="preserve"> nhất.</w:t>
      </w:r>
    </w:p>
    <w:p w:rsidR="00C51382" w:rsidRPr="005302C1" w:rsidRDefault="006A45ED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>Bài 4</w:t>
      </w:r>
      <w:r w:rsidR="00C51382" w:rsidRPr="005302C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C51382" w:rsidRPr="005302C1">
        <w:rPr>
          <w:rFonts w:ascii="Times New Roman" w:hAnsi="Times New Roman" w:cs="Times New Roman"/>
          <w:sz w:val="28"/>
          <w:szCs w:val="28"/>
        </w:rPr>
        <w:t>Cho đường tròn (O; R). Một đường thẳng d không qua O cắt đường tròn (O) tại 2 điểm A và B. Trên đường thẳng d lấy điểm C sao cho CA &lt; CB. Từ C kẻ hai tiếp tuyến CM và CN với đường tròn (M, N là các tiếp điểm). Đường thẳng qua O vuông góc với AB tại H cắt CN tại K</w:t>
      </w:r>
    </w:p>
    <w:p w:rsidR="00C51382" w:rsidRPr="005302C1" w:rsidRDefault="00C51382" w:rsidP="005302C1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1) Chứng minh O, C, H, N cùng thuộc một đường tron.</w:t>
      </w:r>
    </w:p>
    <w:p w:rsidR="00C51382" w:rsidRPr="005302C1" w:rsidRDefault="00C51382" w:rsidP="005302C1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t>2) Chứng minh KN.KC = KO.KH</w:t>
      </w:r>
    </w:p>
    <w:p w:rsidR="00C51382" w:rsidRPr="005302C1" w:rsidRDefault="00C51382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3) Đoạn thẳng CO cắ</w:t>
      </w:r>
      <w:r w:rsidR="0003658E">
        <w:rPr>
          <w:rFonts w:ascii="Times New Roman" w:hAnsi="Times New Roman" w:cs="Times New Roman"/>
          <w:sz w:val="28"/>
          <w:szCs w:val="28"/>
        </w:rPr>
        <w:t xml:space="preserve">t </w:t>
      </w:r>
      <w:r w:rsidRPr="005302C1">
        <w:rPr>
          <w:rFonts w:ascii="Times New Roman" w:hAnsi="Times New Roman" w:cs="Times New Roman"/>
          <w:sz w:val="28"/>
          <w:szCs w:val="28"/>
        </w:rPr>
        <w:t>(O) tại I. Chứng minh I là tâm đường tròn nột tiế</w:t>
      </w:r>
      <w:r w:rsidR="00F90784" w:rsidRPr="005302C1">
        <w:rPr>
          <w:rFonts w:ascii="Times New Roman" w:hAnsi="Times New Roman" w:cs="Times New Roman"/>
          <w:sz w:val="28"/>
          <w:szCs w:val="28"/>
        </w:rPr>
        <w:t>p ∆</w:t>
      </w:r>
      <w:r w:rsidRPr="005302C1">
        <w:rPr>
          <w:rFonts w:ascii="Times New Roman" w:hAnsi="Times New Roman" w:cs="Times New Roman"/>
          <w:sz w:val="28"/>
          <w:szCs w:val="28"/>
        </w:rPr>
        <w:t>CMN.</w:t>
      </w:r>
    </w:p>
    <w:p w:rsidR="00C51382" w:rsidRPr="005302C1" w:rsidRDefault="00C51382" w:rsidP="005302C1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5302C1">
        <w:rPr>
          <w:rFonts w:cs="Times New Roman"/>
          <w:sz w:val="28"/>
          <w:szCs w:val="28"/>
        </w:rPr>
        <w:lastRenderedPageBreak/>
        <w:t>4) Một đường thẳng đi qua O và song song với MN cắt các tia CM, CN lần lượt tại E và F. Xác định vị trí của C trên đường thẳng d sao cho diện tích tam giác CEF nhỏ nhất.</w:t>
      </w:r>
    </w:p>
    <w:p w:rsidR="005F0121" w:rsidRPr="005302C1" w:rsidRDefault="00891530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 xml:space="preserve">Bài 5: </w:t>
      </w:r>
      <w:r w:rsidR="005F0121" w:rsidRPr="005302C1">
        <w:rPr>
          <w:rFonts w:ascii="Times New Roman" w:hAnsi="Times New Roman" w:cs="Times New Roman"/>
          <w:sz w:val="28"/>
          <w:szCs w:val="28"/>
        </w:rPr>
        <w:t xml:space="preserve">Cho đường tròn tâm O bán kính R , dây BC cố định . Gọi A là điểm chính giữa cung nhỏ BC . E thuộc cung lớn BC . Nối AE cắt BC tại D . Gọi I Là trung điểm của BC , hạ CH vuông góc với AE tại H . Đường thẳng BE cắt CH tại M   </w:t>
      </w:r>
    </w:p>
    <w:p w:rsidR="005F0121" w:rsidRPr="005302C1" w:rsidRDefault="005F012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 xml:space="preserve">a) Chứng minh rằng : A , I , H , C </w:t>
      </w:r>
      <w:r w:rsidR="00C964E3" w:rsidRPr="005302C1">
        <w:rPr>
          <w:rFonts w:ascii="Times New Roman" w:hAnsi="Times New Roman" w:cs="Times New Roman"/>
          <w:sz w:val="28"/>
          <w:szCs w:val="28"/>
        </w:rPr>
        <w:t xml:space="preserve">cùng </w:t>
      </w:r>
      <w:r w:rsidRPr="005302C1">
        <w:rPr>
          <w:rFonts w:ascii="Times New Roman" w:hAnsi="Times New Roman" w:cs="Times New Roman"/>
          <w:sz w:val="28"/>
          <w:szCs w:val="28"/>
        </w:rPr>
        <w:t>thuộ</w:t>
      </w:r>
      <w:r w:rsidR="00C964E3" w:rsidRPr="005302C1">
        <w:rPr>
          <w:rFonts w:ascii="Times New Roman" w:hAnsi="Times New Roman" w:cs="Times New Roman"/>
          <w:sz w:val="28"/>
          <w:szCs w:val="28"/>
        </w:rPr>
        <w:t>c</w:t>
      </w:r>
      <w:r w:rsidRPr="005302C1">
        <w:rPr>
          <w:rFonts w:ascii="Times New Roman" w:hAnsi="Times New Roman" w:cs="Times New Roman"/>
          <w:sz w:val="28"/>
          <w:szCs w:val="28"/>
        </w:rPr>
        <w:t xml:space="preserve"> đường tròn  </w:t>
      </w:r>
    </w:p>
    <w:p w:rsidR="005F0121" w:rsidRPr="005302C1" w:rsidRDefault="005F012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b)</w:t>
      </w:r>
      <w:r w:rsidR="00891530"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Pr="005302C1">
        <w:rPr>
          <w:rFonts w:ascii="Times New Roman" w:hAnsi="Times New Roman" w:cs="Times New Roman"/>
          <w:sz w:val="28"/>
          <w:szCs w:val="28"/>
        </w:rPr>
        <w:t>Chứ</w:t>
      </w:r>
      <w:r w:rsidR="00C964E3" w:rsidRPr="005302C1">
        <w:rPr>
          <w:rFonts w:ascii="Times New Roman" w:hAnsi="Times New Roman" w:cs="Times New Roman"/>
          <w:sz w:val="28"/>
          <w:szCs w:val="28"/>
        </w:rPr>
        <w:t>ng minh: AD.AE = AB</w:t>
      </w:r>
      <w:r w:rsidR="00C964E3" w:rsidRPr="005302C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302C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F0121" w:rsidRPr="005302C1" w:rsidRDefault="005F012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c)</w:t>
      </w:r>
      <w:r w:rsidR="00891530"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="00C964E3" w:rsidRPr="005302C1">
        <w:rPr>
          <w:rFonts w:ascii="Times New Roman" w:hAnsi="Times New Roman" w:cs="Times New Roman"/>
          <w:sz w:val="28"/>
          <w:szCs w:val="28"/>
        </w:rPr>
        <w:t>Cho BC = R</w:t>
      </w:r>
      <w:r w:rsidR="00C964E3" w:rsidRPr="005302C1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28" type="#_x0000_t75" style="width:18pt;height:18pt" o:ole="">
            <v:imagedata r:id="rId13" o:title=""/>
          </v:shape>
          <o:OLEObject Type="Embed" ProgID="Equation.DSMT4" ShapeID="_x0000_i1028" DrawAspect="Content" ObjectID="_1627402353" r:id="rId14"/>
        </w:object>
      </w:r>
      <w:r w:rsidRPr="005302C1">
        <w:rPr>
          <w:rFonts w:ascii="Times New Roman" w:hAnsi="Times New Roman" w:cs="Times New Roman"/>
          <w:sz w:val="28"/>
          <w:szCs w:val="28"/>
        </w:rPr>
        <w:t xml:space="preserve">. Tính AC  </w:t>
      </w:r>
    </w:p>
    <w:p w:rsidR="005F0121" w:rsidRPr="005302C1" w:rsidRDefault="005F012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d)</w:t>
      </w:r>
      <w:r w:rsidR="00891530"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Pr="005302C1">
        <w:rPr>
          <w:rFonts w:ascii="Times New Roman" w:hAnsi="Times New Roman" w:cs="Times New Roman"/>
          <w:sz w:val="28"/>
          <w:szCs w:val="28"/>
        </w:rPr>
        <w:t>Tìm vị trí điểm E để diện tích tam giác MAC lớn nhất</w:t>
      </w:r>
    </w:p>
    <w:p w:rsidR="005F0121" w:rsidRPr="005302C1" w:rsidRDefault="00891530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 xml:space="preserve">Bài 6: </w:t>
      </w:r>
      <w:r w:rsidR="005F0121" w:rsidRPr="005302C1">
        <w:rPr>
          <w:rFonts w:ascii="Times New Roman" w:hAnsi="Times New Roman" w:cs="Times New Roman"/>
          <w:sz w:val="28"/>
          <w:szCs w:val="28"/>
        </w:rPr>
        <w:t xml:space="preserve">Cho đường tròn tâm O bán kính R. Dây cung BC thuộc đường tròn sao cho BC &lt; 2R. Điểm A di động trên cung lớn BC. Gọi AD, BE, CF là 3 đường cao của tam giác ABC, H là trực tâm.          </w:t>
      </w:r>
    </w:p>
    <w:p w:rsidR="005F0121" w:rsidRPr="005302C1" w:rsidRDefault="00C964E3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 xml:space="preserve">a) </w:t>
      </w:r>
      <w:r w:rsidR="005F0121" w:rsidRPr="005302C1">
        <w:rPr>
          <w:rFonts w:ascii="Times New Roman" w:hAnsi="Times New Roman" w:cs="Times New Roman"/>
          <w:sz w:val="28"/>
          <w:szCs w:val="28"/>
        </w:rPr>
        <w:t xml:space="preserve">Chứng minh tứ giác AEHF nội tiếp đường tròn, tìm tâm I của đường tròn đó         </w:t>
      </w:r>
    </w:p>
    <w:p w:rsidR="005F0121" w:rsidRPr="005302C1" w:rsidRDefault="00C964E3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 xml:space="preserve">b) </w:t>
      </w:r>
      <w:r w:rsidR="005F0121" w:rsidRPr="005302C1">
        <w:rPr>
          <w:rFonts w:ascii="Times New Roman" w:hAnsi="Times New Roman" w:cs="Times New Roman"/>
          <w:sz w:val="28"/>
          <w:szCs w:val="28"/>
        </w:rPr>
        <w:t xml:space="preserve">Chứng minh tiếp tuyến tại E của đường tròn I luôn đi qua 1 điểm cố định         </w:t>
      </w:r>
    </w:p>
    <w:p w:rsidR="005F0121" w:rsidRPr="005302C1" w:rsidRDefault="00C964E3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 xml:space="preserve">c) </w:t>
      </w:r>
      <w:r w:rsidR="005F0121" w:rsidRPr="005302C1">
        <w:rPr>
          <w:rFonts w:ascii="Times New Roman" w:hAnsi="Times New Roman" w:cs="Times New Roman"/>
          <w:sz w:val="28"/>
          <w:szCs w:val="28"/>
        </w:rPr>
        <w:t>Tìm vị trí của A để tam giác AEF có diện tích lớn nhất</w:t>
      </w:r>
    </w:p>
    <w:p w:rsidR="005F0121" w:rsidRPr="005302C1" w:rsidRDefault="00891530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 xml:space="preserve">Bài 7: </w:t>
      </w:r>
      <w:r w:rsidR="00E5073D" w:rsidRPr="005302C1">
        <w:rPr>
          <w:rFonts w:ascii="Times New Roman" w:hAnsi="Times New Roman" w:cs="Times New Roman"/>
          <w:sz w:val="28"/>
          <w:szCs w:val="28"/>
        </w:rPr>
        <w:t>Cho (O;R) và</w:t>
      </w:r>
      <w:r w:rsidR="005F0121" w:rsidRPr="005302C1">
        <w:rPr>
          <w:rFonts w:ascii="Times New Roman" w:hAnsi="Times New Roman" w:cs="Times New Roman"/>
          <w:sz w:val="28"/>
          <w:szCs w:val="28"/>
        </w:rPr>
        <w:t xml:space="preserve"> dây BC cố định không đi qua O.</w:t>
      </w:r>
      <w:r w:rsidR="0079180A"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="005F0121" w:rsidRPr="005302C1">
        <w:rPr>
          <w:rFonts w:ascii="Times New Roman" w:hAnsi="Times New Roman" w:cs="Times New Roman"/>
          <w:sz w:val="28"/>
          <w:szCs w:val="28"/>
        </w:rPr>
        <w:t xml:space="preserve">Từ A thuộc tia đối </w:t>
      </w:r>
      <w:r w:rsidR="00E5073D" w:rsidRPr="005302C1">
        <w:rPr>
          <w:rFonts w:ascii="Times New Roman" w:hAnsi="Times New Roman" w:cs="Times New Roman"/>
          <w:sz w:val="28"/>
          <w:szCs w:val="28"/>
        </w:rPr>
        <w:t xml:space="preserve">của </w:t>
      </w:r>
      <w:r w:rsidR="005F0121" w:rsidRPr="005302C1">
        <w:rPr>
          <w:rFonts w:ascii="Times New Roman" w:hAnsi="Times New Roman" w:cs="Times New Roman"/>
          <w:sz w:val="28"/>
          <w:szCs w:val="28"/>
        </w:rPr>
        <w:t>tia BC vẽ các tiếp tuyến AM,AN với (O) (M,</w:t>
      </w:r>
      <w:r w:rsidR="00E5073D"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="005F0121" w:rsidRPr="005302C1">
        <w:rPr>
          <w:rFonts w:ascii="Times New Roman" w:hAnsi="Times New Roman" w:cs="Times New Roman"/>
          <w:sz w:val="28"/>
          <w:szCs w:val="28"/>
        </w:rPr>
        <w:t>N là tiếp điểm,M thuộc cung nhỏ BC).</w:t>
      </w:r>
      <w:r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="005F0121" w:rsidRPr="005302C1">
        <w:rPr>
          <w:rFonts w:ascii="Times New Roman" w:hAnsi="Times New Roman" w:cs="Times New Roman"/>
          <w:sz w:val="28"/>
          <w:szCs w:val="28"/>
        </w:rPr>
        <w:t>Gọi I là trung điểm của BC,MI cắt (O) tại điểm thứ</w:t>
      </w:r>
      <w:r w:rsidR="00E5073D" w:rsidRPr="005302C1">
        <w:rPr>
          <w:rFonts w:ascii="Times New Roman" w:hAnsi="Times New Roman" w:cs="Times New Roman"/>
          <w:sz w:val="28"/>
          <w:szCs w:val="28"/>
        </w:rPr>
        <w:t xml:space="preserve"> hai</w:t>
      </w:r>
      <w:r w:rsidR="005F0121" w:rsidRPr="005302C1">
        <w:rPr>
          <w:rFonts w:ascii="Times New Roman" w:hAnsi="Times New Roman" w:cs="Times New Roman"/>
          <w:sz w:val="28"/>
          <w:szCs w:val="28"/>
        </w:rPr>
        <w:t xml:space="preserve"> là P.  Gọi giao của MN với OI là K.</w:t>
      </w:r>
      <w:r w:rsidRPr="005302C1">
        <w:rPr>
          <w:rFonts w:ascii="Times New Roman" w:hAnsi="Times New Roman" w:cs="Times New Roman"/>
          <w:sz w:val="28"/>
          <w:szCs w:val="28"/>
        </w:rPr>
        <w:t xml:space="preserve"> </w:t>
      </w:r>
      <w:r w:rsidR="005F0121" w:rsidRPr="005302C1">
        <w:rPr>
          <w:rFonts w:ascii="Times New Roman" w:hAnsi="Times New Roman" w:cs="Times New Roman"/>
          <w:sz w:val="28"/>
          <w:szCs w:val="28"/>
        </w:rPr>
        <w:t>Tìm vị trí của A để diện tích tam giác ONK lớn nhất</w:t>
      </w:r>
    </w:p>
    <w:p w:rsidR="00944C3F" w:rsidRPr="005302C1" w:rsidRDefault="00891530" w:rsidP="005302C1">
      <w:pPr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b/>
          <w:noProof/>
          <w:sz w:val="28"/>
          <w:szCs w:val="28"/>
        </w:rPr>
        <w:t xml:space="preserve">Bài 8: </w:t>
      </w:r>
      <w:r w:rsidR="00944C3F" w:rsidRPr="005302C1">
        <w:rPr>
          <w:rFonts w:ascii="Times New Roman" w:hAnsi="Times New Roman" w:cs="Times New Roman"/>
          <w:sz w:val="28"/>
          <w:szCs w:val="28"/>
        </w:rPr>
        <w:t xml:space="preserve">Cho nửa đường tròn (O;R), đường kính AB. Vẽ các tiếp tuyến Ax, By với nửa đường tròn (Ax, By và nửa đường tròn cùng thuộc một nửa mặt phẳng bờ AB). Gọi M là một điểm bất kì trên nửa đường tròn. Tiếp tuyến tại M với nửa đgờng tròn Ax, By lần lượt ở C, D. </w:t>
      </w:r>
    </w:p>
    <w:p w:rsidR="00944C3F" w:rsidRPr="005302C1" w:rsidRDefault="005302C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a) Chứng minh</w:t>
      </w:r>
      <w:r w:rsidR="00944C3F" w:rsidRPr="005302C1">
        <w:rPr>
          <w:rFonts w:ascii="Times New Roman" w:hAnsi="Times New Roman" w:cs="Times New Roman"/>
          <w:sz w:val="28"/>
          <w:szCs w:val="28"/>
        </w:rPr>
        <w:t xml:space="preserve"> AC.BD = R^2 </w:t>
      </w:r>
    </w:p>
    <w:p w:rsidR="00944C3F" w:rsidRPr="005302C1" w:rsidRDefault="005302C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b) Chứng minh đ</w:t>
      </w:r>
      <w:r w:rsidR="00944C3F" w:rsidRPr="005302C1">
        <w:rPr>
          <w:rFonts w:ascii="Times New Roman" w:hAnsi="Times New Roman" w:cs="Times New Roman"/>
          <w:sz w:val="28"/>
          <w:szCs w:val="28"/>
        </w:rPr>
        <w:t xml:space="preserve">ường tròn đường kính CD tiếp xúc với AB </w:t>
      </w:r>
    </w:p>
    <w:p w:rsidR="00944C3F" w:rsidRPr="005302C1" w:rsidRDefault="005302C1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c) Chứng minh</w:t>
      </w:r>
      <w:r w:rsidR="00944C3F" w:rsidRPr="005302C1">
        <w:rPr>
          <w:rFonts w:ascii="Times New Roman" w:hAnsi="Times New Roman" w:cs="Times New Roman"/>
          <w:sz w:val="28"/>
          <w:szCs w:val="28"/>
        </w:rPr>
        <w:t xml:space="preserve"> MN song song với AC </w:t>
      </w:r>
    </w:p>
    <w:p w:rsidR="00944C3F" w:rsidRPr="005302C1" w:rsidRDefault="00944C3F" w:rsidP="005302C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302C1">
        <w:rPr>
          <w:rFonts w:ascii="Times New Roman" w:hAnsi="Times New Roman" w:cs="Times New Roman"/>
          <w:sz w:val="28"/>
          <w:szCs w:val="28"/>
        </w:rPr>
        <w:t>d) Tìm vị trí của M trên nửa đgờng tròn (O) để tứ giác ABDC có chu vi nhỏ nhất</w:t>
      </w:r>
    </w:p>
    <w:p w:rsidR="00891530" w:rsidRPr="005302C1" w:rsidRDefault="00891530" w:rsidP="005302C1">
      <w:pPr>
        <w:rPr>
          <w:rFonts w:ascii="Times New Roman" w:hAnsi="Times New Roman" w:cs="Times New Roman"/>
          <w:b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Cho nửa đường tròn đường kính BC = 2R. Từ điểm A trên nửa đường tròn vẽ AH </w:t>
      </w:r>
      <w:r w:rsidRPr="005302C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9" type="#_x0000_t75" style="width:12pt;height:13.5pt" o:ole="">
            <v:imagedata r:id="rId15" o:title=""/>
          </v:shape>
          <o:OLEObject Type="Embed" ProgID="Equation.3" ShapeID="_x0000_i1029" DrawAspect="Content" ObjectID="_1627402354" r:id="rId16"/>
        </w:objec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>BC. Nửa đường tròn đường kính BH, CH lần lượt có tâm O</w:t>
      </w:r>
      <w:r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>; O</w:t>
      </w:r>
      <w:r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 cắt AB, AC thứ tự tại D và E.</w:t>
      </w:r>
    </w:p>
    <w:p w:rsidR="00891530" w:rsidRPr="005302C1" w:rsidRDefault="00891530" w:rsidP="005302C1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5302C1">
        <w:rPr>
          <w:rFonts w:ascii="Times New Roman" w:hAnsi="Times New Roman" w:cs="Times New Roman"/>
          <w:sz w:val="28"/>
          <w:szCs w:val="28"/>
          <w:lang w:val="pt-BR"/>
        </w:rPr>
        <w:t>a) Chứng minh tứ giác ADHE là hình chữ nhật, từ đó tính DE biết R = 25 và BH = 10</w:t>
      </w:r>
    </w:p>
    <w:p w:rsidR="00891530" w:rsidRPr="005302C1" w:rsidRDefault="00891530" w:rsidP="005302C1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5302C1">
        <w:rPr>
          <w:rFonts w:ascii="Times New Roman" w:hAnsi="Times New Roman" w:cs="Times New Roman"/>
          <w:sz w:val="28"/>
          <w:szCs w:val="28"/>
          <w:lang w:val="pt-BR"/>
        </w:rPr>
        <w:lastRenderedPageBreak/>
        <w:t>b) Chứng minh tứ giác BDEC nội tiếp đường tròn.</w:t>
      </w:r>
    </w:p>
    <w:p w:rsidR="00891530" w:rsidRPr="005302C1" w:rsidRDefault="00891530" w:rsidP="005302C1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5302C1">
        <w:rPr>
          <w:rFonts w:ascii="Times New Roman" w:hAnsi="Times New Roman" w:cs="Times New Roman"/>
          <w:sz w:val="28"/>
          <w:szCs w:val="28"/>
          <w:lang w:val="pt-BR"/>
        </w:rPr>
        <w:t>c) Xác định  vị trí điểm A để diện tích tứ giác DEO</w:t>
      </w:r>
      <w:r w:rsidR="00284FB8"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>O</w:t>
      </w:r>
      <w:r w:rsidR="00284FB8"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 đạt giá trị lớn nhất. Tính giá trị đó.</w:t>
      </w:r>
    </w:p>
    <w:p w:rsidR="00891530" w:rsidRPr="005302C1" w:rsidRDefault="00891530" w:rsidP="005302C1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5302C1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</w:t>
      </w:r>
      <w:r w:rsidR="00F90784" w:rsidRPr="005302C1">
        <w:rPr>
          <w:rFonts w:ascii="Times New Roman" w:hAnsi="Times New Roman" w:cs="Times New Roman"/>
          <w:b/>
          <w:sz w:val="28"/>
          <w:szCs w:val="28"/>
          <w:lang w:val="pt-BR"/>
        </w:rPr>
        <w:t>11: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Cho đường tròn (O), đường kính AB, </w:t>
      </w:r>
      <w:bookmarkStart w:id="0" w:name="OLE_LINK1"/>
      <w:r w:rsidRPr="005302C1">
        <w:rPr>
          <w:rFonts w:ascii="Times New Roman" w:hAnsi="Times New Roman" w:cs="Times New Roman"/>
          <w:sz w:val="28"/>
          <w:szCs w:val="28"/>
          <w:lang w:val="pt-BR"/>
        </w:rPr>
        <w:t>d</w:t>
      </w:r>
      <w:r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>, d</w:t>
      </w:r>
      <w:r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 là </w:t>
      </w:r>
      <w:bookmarkEnd w:id="0"/>
      <w:r w:rsidRPr="005302C1">
        <w:rPr>
          <w:rFonts w:ascii="Times New Roman" w:hAnsi="Times New Roman" w:cs="Times New Roman"/>
          <w:sz w:val="28"/>
          <w:szCs w:val="28"/>
          <w:lang w:val="pt-BR"/>
        </w:rPr>
        <w:t>các các đường thẳng lần lượt qua A, B và cùng vuông góc với đường thẳng AB. M, N là các điểm lần lượt thuộc d</w:t>
      </w:r>
      <w:r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>, d</w:t>
      </w:r>
      <w:r w:rsidRPr="005302C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 sao cho </w:t>
      </w:r>
      <w:r w:rsidRPr="005302C1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360">
          <v:shape id="_x0000_i1030" type="#_x0000_t75" style="width:31.5pt;height:18pt" o:ole="">
            <v:imagedata r:id="rId17" o:title=""/>
          </v:shape>
          <o:OLEObject Type="Embed" ProgID="Equation.DSMT4" ShapeID="_x0000_i1030" DrawAspect="Content" ObjectID="_1627402355" r:id="rId18"/>
        </w:objec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 = 90</w:t>
      </w:r>
      <w:r w:rsidRPr="005302C1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891530" w:rsidRPr="005302C1" w:rsidRDefault="00891530" w:rsidP="005302C1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5302C1">
        <w:rPr>
          <w:rFonts w:ascii="Times New Roman" w:hAnsi="Times New Roman" w:cs="Times New Roman"/>
          <w:sz w:val="28"/>
          <w:szCs w:val="28"/>
          <w:lang w:val="pt-BR"/>
        </w:rPr>
        <w:t>1) Chứng minh đường thẳng MN là tiếp tuyến của đường tròn (O).</w:t>
      </w:r>
    </w:p>
    <w:p w:rsidR="00891530" w:rsidRPr="005302C1" w:rsidRDefault="00891530" w:rsidP="005302C1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2) Chứng minh AM . AN = </w:t>
      </w:r>
      <w:r w:rsidRPr="005302C1">
        <w:rPr>
          <w:rFonts w:ascii="Times New Roman" w:hAnsi="Times New Roman" w:cs="Times New Roman"/>
          <w:position w:val="-24"/>
          <w:sz w:val="28"/>
          <w:szCs w:val="28"/>
        </w:rPr>
        <w:object w:dxaOrig="560" w:dyaOrig="660">
          <v:shape id="_x0000_i1031" type="#_x0000_t75" style="width:28.5pt;height:33pt" o:ole="">
            <v:imagedata r:id="rId19" o:title=""/>
          </v:shape>
          <o:OLEObject Type="Embed" ProgID="Equation.3" ShapeID="_x0000_i1031" DrawAspect="Content" ObjectID="_1627402356" r:id="rId20"/>
        </w:object>
      </w:r>
      <w:r w:rsidRPr="005302C1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891530" w:rsidRPr="005302C1" w:rsidRDefault="00891530" w:rsidP="005302C1">
      <w:pPr>
        <w:ind w:firstLine="720"/>
        <w:rPr>
          <w:rFonts w:ascii="Times New Roman" w:hAnsi="Times New Roman" w:cs="Times New Roman"/>
          <w:spacing w:val="-6"/>
          <w:sz w:val="28"/>
          <w:szCs w:val="28"/>
          <w:lang w:val="pt-BR"/>
        </w:rPr>
      </w:pPr>
      <w:r w:rsidRPr="005302C1">
        <w:rPr>
          <w:rFonts w:ascii="Times New Roman" w:hAnsi="Times New Roman" w:cs="Times New Roman"/>
          <w:sz w:val="28"/>
          <w:szCs w:val="28"/>
          <w:lang w:val="pt-BR"/>
        </w:rPr>
        <w:t xml:space="preserve">3) </w:t>
      </w:r>
      <w:r w:rsidRPr="005302C1">
        <w:rPr>
          <w:rFonts w:ascii="Times New Roman" w:hAnsi="Times New Roman" w:cs="Times New Roman"/>
          <w:spacing w:val="-6"/>
          <w:sz w:val="28"/>
          <w:szCs w:val="28"/>
          <w:lang w:val="pt-BR"/>
        </w:rPr>
        <w:t>Xác định vị trí của M, N để diện tích tam giác MON đạt giá trị nhỏ nhất.</w:t>
      </w:r>
    </w:p>
    <w:p w:rsidR="00891530" w:rsidRPr="005302C1" w:rsidRDefault="00891530" w:rsidP="005302C1">
      <w:pPr>
        <w:rPr>
          <w:rFonts w:ascii="Times New Roman" w:hAnsi="Times New Roman" w:cs="Times New Roman"/>
          <w:b/>
          <w:sz w:val="28"/>
          <w:szCs w:val="28"/>
        </w:rPr>
      </w:pPr>
      <w:r w:rsidRPr="005302C1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F90784" w:rsidRPr="005302C1">
        <w:rPr>
          <w:rFonts w:ascii="Times New Roman" w:hAnsi="Times New Roman" w:cs="Times New Roman"/>
          <w:b/>
          <w:sz w:val="28"/>
          <w:szCs w:val="28"/>
        </w:rPr>
        <w:t xml:space="preserve">12: </w:t>
      </w:r>
      <w:r w:rsidRPr="005302C1">
        <w:rPr>
          <w:rFonts w:ascii="Times New Roman" w:hAnsi="Times New Roman" w:cs="Times New Roman"/>
          <w:sz w:val="28"/>
          <w:szCs w:val="28"/>
          <w:lang w:val="de-DE"/>
        </w:rPr>
        <w:t>Cho đường tròn cố đị</w:t>
      </w:r>
      <w:r w:rsidR="005302C1" w:rsidRPr="005302C1">
        <w:rPr>
          <w:rFonts w:ascii="Times New Roman" w:hAnsi="Times New Roman" w:cs="Times New Roman"/>
          <w:sz w:val="28"/>
          <w:szCs w:val="28"/>
          <w:lang w:val="de-DE"/>
        </w:rPr>
        <w:t>nh tâm O, bán kính R</w:t>
      </w:r>
      <w:r w:rsidRPr="005302C1">
        <w:rPr>
          <w:rFonts w:ascii="Times New Roman" w:hAnsi="Times New Roman" w:cs="Times New Roman"/>
          <w:sz w:val="28"/>
          <w:szCs w:val="28"/>
          <w:lang w:val="de-DE"/>
        </w:rPr>
        <w:t>. Tam giác ABC thay đổi và luôn ngoại tiếp đường tròn (O). Một đường thẳng đi qua tâm O cắt các đoạn AB, AC lần lượt tại M và N. Xác định giá trị nhỏ nhất của diện tích tam giác AMN.</w:t>
      </w:r>
    </w:p>
    <w:p w:rsidR="005302C1" w:rsidRPr="005302C1" w:rsidRDefault="00004664" w:rsidP="005302C1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5302C1">
        <w:rPr>
          <w:b/>
          <w:sz w:val="28"/>
          <w:szCs w:val="28"/>
        </w:rPr>
        <w:t>Bài 1</w:t>
      </w:r>
      <w:r w:rsidR="005302C1" w:rsidRPr="005302C1">
        <w:rPr>
          <w:b/>
          <w:sz w:val="28"/>
          <w:szCs w:val="28"/>
        </w:rPr>
        <w:t>3</w:t>
      </w:r>
      <w:r w:rsidRPr="005302C1">
        <w:rPr>
          <w:sz w:val="28"/>
          <w:szCs w:val="28"/>
        </w:rPr>
        <w:t>: Cho AB là đường k</w:t>
      </w:r>
      <w:r w:rsidR="005302C1" w:rsidRPr="005302C1">
        <w:rPr>
          <w:sz w:val="28"/>
          <w:szCs w:val="28"/>
        </w:rPr>
        <w:t>ính của đường tròn (O;R). C là một</w:t>
      </w:r>
      <w:r w:rsidRPr="005302C1">
        <w:rPr>
          <w:sz w:val="28"/>
          <w:szCs w:val="28"/>
        </w:rPr>
        <w:t xml:space="preserve"> điểm thay đổi trên đường tròn.</w:t>
      </w:r>
      <w:r w:rsidR="005302C1" w:rsidRPr="005302C1">
        <w:rPr>
          <w:sz w:val="28"/>
          <w:szCs w:val="28"/>
        </w:rPr>
        <w:t xml:space="preserve"> </w:t>
      </w:r>
      <w:r w:rsidRPr="005302C1">
        <w:rPr>
          <w:sz w:val="28"/>
          <w:szCs w:val="28"/>
        </w:rPr>
        <w:t xml:space="preserve">Kẻ CH vuông </w:t>
      </w:r>
      <w:r w:rsidR="005302C1" w:rsidRPr="005302C1">
        <w:rPr>
          <w:sz w:val="28"/>
          <w:szCs w:val="28"/>
        </w:rPr>
        <w:t xml:space="preserve">góc với AB. </w:t>
      </w:r>
      <w:r w:rsidRPr="005302C1">
        <w:rPr>
          <w:sz w:val="28"/>
          <w:szCs w:val="28"/>
        </w:rPr>
        <w:t>Gọi I là trung điểm của AC,OI cắt tiếp tuyến tại A của đ</w:t>
      </w:r>
      <w:r w:rsidR="005302C1" w:rsidRPr="005302C1">
        <w:rPr>
          <w:sz w:val="28"/>
          <w:szCs w:val="28"/>
        </w:rPr>
        <w:t xml:space="preserve">ường tròn tại M,MB cắt CH tại K. </w:t>
      </w:r>
      <w:r w:rsidRPr="005302C1">
        <w:rPr>
          <w:sz w:val="28"/>
          <w:szCs w:val="28"/>
        </w:rPr>
        <w:t>Xác định vị trí của C để chu vi tam giác ACB đ</w:t>
      </w:r>
      <w:r w:rsidR="005302C1" w:rsidRPr="005302C1">
        <w:rPr>
          <w:sz w:val="28"/>
          <w:szCs w:val="28"/>
        </w:rPr>
        <w:t>ạt GTLN? Tìm GTLN đó theo R</w:t>
      </w:r>
    </w:p>
    <w:p w:rsidR="005302C1" w:rsidRPr="005302C1" w:rsidRDefault="005302C1" w:rsidP="005302C1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5302C1">
        <w:rPr>
          <w:b/>
          <w:sz w:val="28"/>
          <w:szCs w:val="28"/>
        </w:rPr>
        <w:t>Bài 14</w:t>
      </w:r>
      <w:r w:rsidR="00004664" w:rsidRPr="005302C1">
        <w:rPr>
          <w:b/>
          <w:sz w:val="28"/>
          <w:szCs w:val="28"/>
        </w:rPr>
        <w:t>:</w:t>
      </w:r>
      <w:r w:rsidR="00004664" w:rsidRPr="005302C1">
        <w:rPr>
          <w:sz w:val="28"/>
          <w:szCs w:val="28"/>
        </w:rPr>
        <w:t xml:space="preserve"> Cho đường tròn (O;R) và đường thẳng d không có đ</w:t>
      </w:r>
      <w:r w:rsidRPr="005302C1">
        <w:rPr>
          <w:sz w:val="28"/>
          <w:szCs w:val="28"/>
        </w:rPr>
        <w:t xml:space="preserve">iểm chung với đường tròn. M là một điểm thuộc đường thẳng d . </w:t>
      </w:r>
      <w:r w:rsidR="00004664" w:rsidRPr="005302C1">
        <w:rPr>
          <w:sz w:val="28"/>
          <w:szCs w:val="28"/>
        </w:rPr>
        <w:t>Qua M kẻ tiếp tuyến MA,MB với đường tròn. Hạ OH vuông góc với d tại H.</w:t>
      </w:r>
      <w:r w:rsidRPr="005302C1">
        <w:rPr>
          <w:sz w:val="28"/>
          <w:szCs w:val="28"/>
        </w:rPr>
        <w:t xml:space="preserve"> Nối AB</w:t>
      </w:r>
      <w:r w:rsidR="00004664" w:rsidRPr="005302C1">
        <w:rPr>
          <w:sz w:val="28"/>
          <w:szCs w:val="28"/>
        </w:rPr>
        <w:t xml:space="preserve"> cắt OM tại I,</w:t>
      </w:r>
      <w:r w:rsidRPr="005302C1">
        <w:rPr>
          <w:sz w:val="28"/>
          <w:szCs w:val="28"/>
        </w:rPr>
        <w:t xml:space="preserve"> </w:t>
      </w:r>
      <w:r w:rsidR="00004664" w:rsidRPr="005302C1">
        <w:rPr>
          <w:sz w:val="28"/>
          <w:szCs w:val="28"/>
        </w:rPr>
        <w:t>OH tại K.</w:t>
      </w:r>
      <w:r w:rsidRPr="005302C1">
        <w:rPr>
          <w:sz w:val="28"/>
          <w:szCs w:val="28"/>
        </w:rPr>
        <w:t xml:space="preserve"> </w:t>
      </w:r>
      <w:r w:rsidR="00004664" w:rsidRPr="005302C1">
        <w:rPr>
          <w:sz w:val="28"/>
          <w:szCs w:val="28"/>
        </w:rPr>
        <w:t>Ti</w:t>
      </w:r>
      <w:r w:rsidRPr="005302C1">
        <w:rPr>
          <w:sz w:val="28"/>
          <w:szCs w:val="28"/>
        </w:rPr>
        <w:t>a OM cắt đường tròn (O;R) tại E</w:t>
      </w:r>
    </w:p>
    <w:p w:rsidR="005302C1" w:rsidRPr="005302C1" w:rsidRDefault="005302C1" w:rsidP="005302C1">
      <w:pPr>
        <w:pStyle w:val="NormalWeb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5302C1">
        <w:rPr>
          <w:sz w:val="28"/>
          <w:szCs w:val="28"/>
        </w:rPr>
        <w:t>a) Chứng minh</w:t>
      </w:r>
      <w:r w:rsidR="00004664" w:rsidRPr="005302C1">
        <w:rPr>
          <w:sz w:val="28"/>
          <w:szCs w:val="28"/>
        </w:rPr>
        <w:t xml:space="preserve"> E là tâm đ</w:t>
      </w:r>
      <w:r w:rsidRPr="005302C1">
        <w:rPr>
          <w:sz w:val="28"/>
          <w:szCs w:val="28"/>
        </w:rPr>
        <w:t>ường tròn nội tiếp tam giác MAB</w:t>
      </w:r>
    </w:p>
    <w:p w:rsidR="005302C1" w:rsidRPr="005302C1" w:rsidRDefault="005302C1" w:rsidP="005302C1">
      <w:pPr>
        <w:pStyle w:val="NormalWeb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5302C1">
        <w:rPr>
          <w:sz w:val="28"/>
          <w:szCs w:val="28"/>
        </w:rPr>
        <w:t xml:space="preserve">b) </w:t>
      </w:r>
      <w:r w:rsidR="00004664" w:rsidRPr="005302C1">
        <w:rPr>
          <w:sz w:val="28"/>
          <w:szCs w:val="28"/>
        </w:rPr>
        <w:t xml:space="preserve">Tìm vị trí của M trên đường thẳng d để diện tích tam giác </w:t>
      </w:r>
      <w:r w:rsidRPr="005302C1">
        <w:rPr>
          <w:sz w:val="28"/>
          <w:szCs w:val="28"/>
        </w:rPr>
        <w:t xml:space="preserve">OIK có diên tích lớn nhất </w:t>
      </w:r>
    </w:p>
    <w:p w:rsidR="005302C1" w:rsidRPr="005302C1" w:rsidRDefault="005302C1" w:rsidP="005302C1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5302C1">
        <w:rPr>
          <w:b/>
          <w:sz w:val="28"/>
          <w:szCs w:val="28"/>
        </w:rPr>
        <w:t>Bài 15</w:t>
      </w:r>
      <w:r w:rsidR="00004664" w:rsidRPr="005302C1">
        <w:rPr>
          <w:b/>
          <w:sz w:val="28"/>
          <w:szCs w:val="28"/>
        </w:rPr>
        <w:t>:</w:t>
      </w:r>
      <w:r w:rsidRPr="005302C1">
        <w:rPr>
          <w:sz w:val="28"/>
          <w:szCs w:val="28"/>
        </w:rPr>
        <w:t xml:space="preserve"> </w:t>
      </w:r>
      <w:r w:rsidR="00004664" w:rsidRPr="005302C1">
        <w:rPr>
          <w:sz w:val="28"/>
          <w:szCs w:val="28"/>
        </w:rPr>
        <w:t>Cho đường tròn (O;R) đường kính CD</w:t>
      </w:r>
      <w:r w:rsidRPr="005302C1">
        <w:rPr>
          <w:sz w:val="28"/>
          <w:szCs w:val="28"/>
        </w:rPr>
        <w:t xml:space="preserve"> </w:t>
      </w:r>
      <w:r w:rsidR="00004664" w:rsidRPr="005302C1">
        <w:rPr>
          <w:sz w:val="28"/>
          <w:szCs w:val="28"/>
        </w:rPr>
        <w:t>=</w:t>
      </w:r>
      <w:r w:rsidRPr="005302C1">
        <w:rPr>
          <w:sz w:val="28"/>
          <w:szCs w:val="28"/>
        </w:rPr>
        <w:t xml:space="preserve"> </w:t>
      </w:r>
      <w:r w:rsidR="00004664" w:rsidRPr="005302C1">
        <w:rPr>
          <w:sz w:val="28"/>
          <w:szCs w:val="28"/>
        </w:rPr>
        <w:t>2R. M là 1 điểm thay đổi trên OC . Vẽ đường tròn (O') đường kính MD. Gọi I là trung điểm của MC,đường thẳng qua I vuông góc với CD cắt (O) tại E,F</w:t>
      </w:r>
      <w:r w:rsidRPr="005302C1">
        <w:rPr>
          <w:sz w:val="28"/>
          <w:szCs w:val="28"/>
        </w:rPr>
        <w:t>. đường thẳng ED cắt (O') tại P</w:t>
      </w:r>
    </w:p>
    <w:p w:rsidR="005302C1" w:rsidRPr="005302C1" w:rsidRDefault="005302C1" w:rsidP="005302C1">
      <w:pPr>
        <w:pStyle w:val="NormalWeb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5302C1">
        <w:rPr>
          <w:sz w:val="28"/>
          <w:szCs w:val="28"/>
        </w:rPr>
        <w:t>a) Chứng minh 3 điểm P, M, F thẳng hàng</w:t>
      </w:r>
    </w:p>
    <w:p w:rsidR="005302C1" w:rsidRPr="005302C1" w:rsidRDefault="005302C1" w:rsidP="005302C1">
      <w:pPr>
        <w:pStyle w:val="NormalWeb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5302C1">
        <w:rPr>
          <w:sz w:val="28"/>
          <w:szCs w:val="28"/>
        </w:rPr>
        <w:t>b) Chứng minh</w:t>
      </w:r>
      <w:r w:rsidR="00004664" w:rsidRPr="005302C1">
        <w:rPr>
          <w:sz w:val="28"/>
          <w:szCs w:val="28"/>
        </w:rPr>
        <w:t xml:space="preserve"> IP là tiếp tuyến của đư</w:t>
      </w:r>
      <w:r w:rsidRPr="005302C1">
        <w:rPr>
          <w:sz w:val="28"/>
          <w:szCs w:val="28"/>
        </w:rPr>
        <w:t>ờng tròn (O;R)</w:t>
      </w:r>
    </w:p>
    <w:p w:rsidR="00004664" w:rsidRPr="005302C1" w:rsidRDefault="005302C1" w:rsidP="005302C1">
      <w:pPr>
        <w:pStyle w:val="NormalWeb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5302C1">
        <w:rPr>
          <w:sz w:val="28"/>
          <w:szCs w:val="28"/>
        </w:rPr>
        <w:t xml:space="preserve">c) </w:t>
      </w:r>
      <w:r w:rsidR="00004664" w:rsidRPr="005302C1">
        <w:rPr>
          <w:sz w:val="28"/>
          <w:szCs w:val="28"/>
        </w:rPr>
        <w:t>Tìm vị trí của M trên OC để diện tích tam giác IPO lớn nhất</w:t>
      </w:r>
    </w:p>
    <w:p w:rsidR="00891530" w:rsidRPr="005302C1" w:rsidRDefault="00891530" w:rsidP="005302C1">
      <w:pPr>
        <w:rPr>
          <w:rFonts w:ascii="Times New Roman" w:hAnsi="Times New Roman" w:cs="Times New Roman"/>
          <w:sz w:val="28"/>
          <w:szCs w:val="28"/>
        </w:rPr>
      </w:pPr>
    </w:p>
    <w:sectPr w:rsidR="00891530" w:rsidRPr="005302C1" w:rsidSect="0003658E">
      <w:headerReference w:type="default" r:id="rId21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195C" w:rsidRDefault="00D7195C" w:rsidP="0003658E">
      <w:pPr>
        <w:spacing w:line="240" w:lineRule="auto"/>
      </w:pPr>
      <w:r>
        <w:separator/>
      </w:r>
    </w:p>
  </w:endnote>
  <w:endnote w:type="continuationSeparator" w:id="1">
    <w:p w:rsidR="00D7195C" w:rsidRDefault="00D7195C" w:rsidP="00036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195C" w:rsidRDefault="00D7195C" w:rsidP="0003658E">
      <w:pPr>
        <w:spacing w:line="240" w:lineRule="auto"/>
      </w:pPr>
      <w:r>
        <w:separator/>
      </w:r>
    </w:p>
  </w:footnote>
  <w:footnote w:type="continuationSeparator" w:id="1">
    <w:p w:rsidR="00D7195C" w:rsidRDefault="00D7195C" w:rsidP="00036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58E" w:rsidRPr="0003658E" w:rsidRDefault="0003658E">
    <w:pPr>
      <w:pStyle w:val="Header"/>
      <w:rPr>
        <w:rFonts w:ascii="Times New Roman" w:hAnsi="Times New Roman" w:cs="Times New Roman"/>
        <w:b/>
      </w:rPr>
    </w:pPr>
  </w:p>
  <w:p w:rsidR="0003658E" w:rsidRPr="0003658E" w:rsidRDefault="0003658E">
    <w:pPr>
      <w:pStyle w:val="Header"/>
      <w:rPr>
        <w:rFonts w:ascii="Times New Roman" w:hAnsi="Times New Roman" w:cs="Times New Roman"/>
        <w:b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552189"/>
    <w:multiLevelType w:val="hybridMultilevel"/>
    <w:tmpl w:val="7D022D18"/>
    <w:lvl w:ilvl="0" w:tplc="7B260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51382"/>
    <w:rsid w:val="00004664"/>
    <w:rsid w:val="0003658E"/>
    <w:rsid w:val="000C4AF2"/>
    <w:rsid w:val="000E676E"/>
    <w:rsid w:val="000F5AD0"/>
    <w:rsid w:val="000F6B35"/>
    <w:rsid w:val="001630C9"/>
    <w:rsid w:val="001C592C"/>
    <w:rsid w:val="001D3422"/>
    <w:rsid w:val="001F16FC"/>
    <w:rsid w:val="0020620C"/>
    <w:rsid w:val="0028135F"/>
    <w:rsid w:val="00284FB8"/>
    <w:rsid w:val="002C0516"/>
    <w:rsid w:val="00336D3D"/>
    <w:rsid w:val="00346678"/>
    <w:rsid w:val="003771E5"/>
    <w:rsid w:val="003A336A"/>
    <w:rsid w:val="003D3ACE"/>
    <w:rsid w:val="003E1F8E"/>
    <w:rsid w:val="003E4AEC"/>
    <w:rsid w:val="004157C0"/>
    <w:rsid w:val="004A5B11"/>
    <w:rsid w:val="004D5A50"/>
    <w:rsid w:val="004E4DEA"/>
    <w:rsid w:val="00523138"/>
    <w:rsid w:val="005302C1"/>
    <w:rsid w:val="00535295"/>
    <w:rsid w:val="00537957"/>
    <w:rsid w:val="00541FA7"/>
    <w:rsid w:val="00543DFE"/>
    <w:rsid w:val="00571357"/>
    <w:rsid w:val="00580CE3"/>
    <w:rsid w:val="005A6ECB"/>
    <w:rsid w:val="005F0121"/>
    <w:rsid w:val="00625C9A"/>
    <w:rsid w:val="00650A37"/>
    <w:rsid w:val="006875B6"/>
    <w:rsid w:val="006A062D"/>
    <w:rsid w:val="006A45ED"/>
    <w:rsid w:val="006C1DD4"/>
    <w:rsid w:val="006D0DAD"/>
    <w:rsid w:val="006E75B3"/>
    <w:rsid w:val="00702B71"/>
    <w:rsid w:val="00754E1A"/>
    <w:rsid w:val="00771C76"/>
    <w:rsid w:val="00787BA9"/>
    <w:rsid w:val="0079180A"/>
    <w:rsid w:val="007E51DF"/>
    <w:rsid w:val="00820C52"/>
    <w:rsid w:val="00821D99"/>
    <w:rsid w:val="0084382E"/>
    <w:rsid w:val="00854E55"/>
    <w:rsid w:val="00891530"/>
    <w:rsid w:val="008D0D57"/>
    <w:rsid w:val="008F560A"/>
    <w:rsid w:val="008F639F"/>
    <w:rsid w:val="00921BE9"/>
    <w:rsid w:val="00935825"/>
    <w:rsid w:val="0094447C"/>
    <w:rsid w:val="00944C3F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004D0"/>
    <w:rsid w:val="00C3408A"/>
    <w:rsid w:val="00C3566E"/>
    <w:rsid w:val="00C51382"/>
    <w:rsid w:val="00C93BCE"/>
    <w:rsid w:val="00C964E3"/>
    <w:rsid w:val="00CC01F1"/>
    <w:rsid w:val="00D002A5"/>
    <w:rsid w:val="00D0336E"/>
    <w:rsid w:val="00D07A96"/>
    <w:rsid w:val="00D4186A"/>
    <w:rsid w:val="00D472F2"/>
    <w:rsid w:val="00D53AD9"/>
    <w:rsid w:val="00D7195C"/>
    <w:rsid w:val="00DA2C73"/>
    <w:rsid w:val="00DA37CB"/>
    <w:rsid w:val="00DC6F89"/>
    <w:rsid w:val="00E5073D"/>
    <w:rsid w:val="00E75C83"/>
    <w:rsid w:val="00EB4801"/>
    <w:rsid w:val="00ED1AC3"/>
    <w:rsid w:val="00EE2D16"/>
    <w:rsid w:val="00F04567"/>
    <w:rsid w:val="00F2414E"/>
    <w:rsid w:val="00F45814"/>
    <w:rsid w:val="00F90784"/>
    <w:rsid w:val="00F92800"/>
    <w:rsid w:val="00FA0DE0"/>
    <w:rsid w:val="00FA4A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1382"/>
    <w:pPr>
      <w:spacing w:after="200" w:line="276" w:lineRule="auto"/>
      <w:ind w:left="720"/>
      <w:contextualSpacing/>
      <w:jc w:val="left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012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012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891530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91530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004664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03658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658E"/>
  </w:style>
  <w:style w:type="paragraph" w:styleId="Footer">
    <w:name w:val="footer"/>
    <w:basedOn w:val="Normal"/>
    <w:link w:val="FooterChar"/>
    <w:uiPriority w:val="99"/>
    <w:semiHidden/>
    <w:unhideWhenUsed/>
    <w:rsid w:val="0003658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36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103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1</Pages>
  <Words>852</Words>
  <Characters>4862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5-24T01:54:00Z</dcterms:created>
  <dcterms:modified xsi:type="dcterms:W3CDTF">2019-08-15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